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14:paraId="71EA600A" w14:textId="77777777" w:rsidR="008F25DC" w:rsidRDefault="008F25DC">
      <w:r>
        <w:t>Helpful constants for you:</w:t>
      </w:r>
    </w:p>
    <w:p w14:paraId="4773569E" w14:textId="77777777" w:rsidR="008F25DC" w:rsidRDefault="008F25DC"/>
    <w:p w14:paraId="2ECED653" w14:textId="77777777" w:rsidR="008F25DC" w:rsidRDefault="008F25DC">
      <w:proofErr w:type="gramStart"/>
      <w:r>
        <w:t>c</w:t>
      </w:r>
      <w:proofErr w:type="gramEnd"/>
      <w:r>
        <w:t xml:space="preserve"> = 3 10</w:t>
      </w:r>
      <w:r w:rsidRPr="00E026D8">
        <w:rPr>
          <w:vertAlign w:val="superscript"/>
        </w:rPr>
        <w:t xml:space="preserve">8 </w:t>
      </w:r>
      <w:r>
        <w:t>m/s</w:t>
      </w:r>
    </w:p>
    <w:p w14:paraId="5000E958" w14:textId="77777777" w:rsidR="008F25DC" w:rsidRDefault="008F25DC">
      <w:proofErr w:type="gramStart"/>
      <w:r>
        <w:t>e</w:t>
      </w:r>
      <w:proofErr w:type="gramEnd"/>
      <w:r>
        <w:t xml:space="preserve"> = 1.6 10</w:t>
      </w:r>
      <w:r w:rsidRPr="00E026D8">
        <w:rPr>
          <w:vertAlign w:val="superscript"/>
        </w:rPr>
        <w:t>-19</w:t>
      </w:r>
      <w:r>
        <w:t xml:space="preserve"> coulombs</w:t>
      </w:r>
    </w:p>
    <w:p w14:paraId="4E04C1D7" w14:textId="77777777" w:rsidR="008F25DC" w:rsidRDefault="008F25DC">
      <w:proofErr w:type="gramStart"/>
      <w:r>
        <w:t>h</w:t>
      </w:r>
      <w:proofErr w:type="gramEnd"/>
      <w:r>
        <w:t xml:space="preserve"> = 6.63 10</w:t>
      </w:r>
      <w:r w:rsidRPr="00E026D8">
        <w:rPr>
          <w:vertAlign w:val="superscript"/>
        </w:rPr>
        <w:t>-34</w:t>
      </w:r>
      <w:r>
        <w:t xml:space="preserve"> J-s</w:t>
      </w:r>
    </w:p>
    <w:p w14:paraId="278D2C06" w14:textId="77777777" w:rsidR="008F25DC" w:rsidRDefault="008F25DC">
      <w:proofErr w:type="gramStart"/>
      <w:r>
        <w:t>m</w:t>
      </w:r>
      <w:proofErr w:type="gramEnd"/>
      <w:r>
        <w:t xml:space="preserve"> = 9.1 10</w:t>
      </w:r>
      <w:r w:rsidRPr="00E026D8">
        <w:rPr>
          <w:vertAlign w:val="superscript"/>
        </w:rPr>
        <w:t xml:space="preserve">-31 </w:t>
      </w:r>
      <w:r>
        <w:t>kg</w:t>
      </w:r>
    </w:p>
    <w:p w14:paraId="6DDEB0A1" w14:textId="77777777" w:rsidR="00A652AB" w:rsidRDefault="008F25DC">
      <w:proofErr w:type="spellStart"/>
      <w:proofErr w:type="gramStart"/>
      <w:r>
        <w:t>k</w:t>
      </w:r>
      <w:r w:rsidRPr="00E026D8">
        <w:rPr>
          <w:vertAlign w:val="subscript"/>
        </w:rPr>
        <w:t>B</w:t>
      </w:r>
      <w:proofErr w:type="spellEnd"/>
      <w:proofErr w:type="gramEnd"/>
      <w:r>
        <w:rPr>
          <w:vertAlign w:val="subscript"/>
        </w:rPr>
        <w:t xml:space="preserve"> </w:t>
      </w:r>
      <w:r>
        <w:t>= 1.38 10</w:t>
      </w:r>
      <w:r w:rsidRPr="00E026D8">
        <w:rPr>
          <w:vertAlign w:val="superscript"/>
        </w:rPr>
        <w:t xml:space="preserve">-23 </w:t>
      </w:r>
      <w:r>
        <w:t>J/K</w:t>
      </w:r>
    </w:p>
    <w:p w14:paraId="132AF126" w14:textId="77777777" w:rsidR="008F25DC" w:rsidRDefault="00A652AB">
      <w:proofErr w:type="spellStart"/>
      <w:proofErr w:type="gramStart"/>
      <w:r>
        <w:t>k</w:t>
      </w:r>
      <w:r w:rsidRPr="00A652AB">
        <w:rPr>
          <w:vertAlign w:val="subscript"/>
        </w:rPr>
        <w:t>B</w:t>
      </w:r>
      <w:r>
        <w:t>T</w:t>
      </w:r>
      <w:proofErr w:type="spellEnd"/>
      <w:proofErr w:type="gramEnd"/>
      <w:r>
        <w:t>/e = 0.029 V at room temperature</w:t>
      </w:r>
      <w:r w:rsidR="008F25DC">
        <w:br/>
      </w:r>
    </w:p>
    <w:p w14:paraId="7171FE91" w14:textId="77777777" w:rsidR="008F25DC" w:rsidRDefault="00245E7B">
      <w:proofErr w:type="spellStart"/>
      <w:r>
        <w:t>Schroedinger</w:t>
      </w:r>
      <w:proofErr w:type="spellEnd"/>
      <w:r>
        <w:t xml:space="preserve"> Equation:</w:t>
      </w:r>
      <w:r w:rsidR="008F25DC">
        <w:br/>
      </w:r>
      <w:r w:rsidR="008F25DC">
        <w:br/>
      </w:r>
      <w:r w:rsidR="00BF01AE">
        <w:rPr>
          <w:noProof/>
        </w:rPr>
        <w:drawing>
          <wp:inline distT="0" distB="0" distL="0" distR="0" wp14:anchorId="3BD72493" wp14:editId="47A2E4D5">
            <wp:extent cx="5486400" cy="689610"/>
            <wp:effectExtent l="25400" t="25400" r="25400" b="215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68961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14:paraId="3D3FF09F" w14:textId="77777777" w:rsidR="008F25DC" w:rsidRDefault="008F25DC"/>
    <w:p w14:paraId="58FEC59F" w14:textId="77777777" w:rsidR="008F25DC" w:rsidRDefault="00245E7B">
      <w:r>
        <w:t>Drift-</w:t>
      </w:r>
      <w:proofErr w:type="spellStart"/>
      <w:r>
        <w:t>Diffussion</w:t>
      </w:r>
      <w:proofErr w:type="spellEnd"/>
      <w:r>
        <w:t>:</w:t>
      </w:r>
    </w:p>
    <w:p w14:paraId="40F05800" w14:textId="73BA3990" w:rsidR="008F25DC" w:rsidRDefault="008F25DC"/>
    <w:p w14:paraId="5F6CDFC6" w14:textId="5B2A043B" w:rsidR="008F25DC" w:rsidRDefault="00456B8F">
      <w:r>
        <w:rPr>
          <w:noProof/>
        </w:rPr>
        <w:drawing>
          <wp:inline distT="0" distB="0" distL="0" distR="0" wp14:anchorId="75F12917" wp14:editId="06BE8C23">
            <wp:extent cx="4225636" cy="763941"/>
            <wp:effectExtent l="25400" t="25400" r="16510" b="2349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869" cy="76434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14:paraId="6ED19EB8" w14:textId="77777777" w:rsidR="008F25DC" w:rsidRDefault="008F25DC"/>
    <w:p w14:paraId="6FD87ACD" w14:textId="5712CD4A" w:rsidR="00653829" w:rsidRDefault="00245E7B">
      <w:r>
        <w:t>Fermi-Dirac:</w:t>
      </w:r>
      <w:bookmarkStart w:id="0" w:name="_GoBack"/>
      <w:bookmarkEnd w:id="0"/>
    </w:p>
    <w:p w14:paraId="5EEC0368" w14:textId="77777777" w:rsidR="00653829" w:rsidRDefault="00456B8F">
      <w:r>
        <w:rPr>
          <w:noProof/>
        </w:rPr>
        <w:pict w14:anchorId="3CDB4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2" type="#_x0000_t75" style="position:absolute;margin-left:6.65pt;margin-top:3.3pt;width:99pt;height:31.95pt;z-index:251658752" stroked="t" strokecolor="red" strokeweight="2.25pt">
            <v:imagedata r:id="rId10" o:title=""/>
          </v:shape>
          <o:OLEObject Type="Embed" ProgID="Equation.DSMT4" ShapeID="_x0000_s1122" DrawAspect="Content" ObjectID="_1317215828" r:id="rId11"/>
        </w:pict>
      </w:r>
    </w:p>
    <w:p w14:paraId="1F4B8D37" w14:textId="77777777" w:rsidR="00AF4987" w:rsidRDefault="00AF4987" w:rsidP="00124664"/>
    <w:p w14:paraId="3075480E" w14:textId="77777777" w:rsidR="00BF01AE" w:rsidRDefault="00A908DB" w:rsidP="0070312B">
      <w:r>
        <w:t xml:space="preserve"> </w:t>
      </w:r>
    </w:p>
    <w:p w14:paraId="1E5A0918" w14:textId="77777777" w:rsidR="00BF01AE" w:rsidRDefault="00BF01AE" w:rsidP="0070312B">
      <w:r>
        <w:t>Particle in a box</w:t>
      </w:r>
    </w:p>
    <w:p w14:paraId="7F1BA68C" w14:textId="77777777" w:rsidR="00BF01AE" w:rsidRDefault="00BF01AE" w:rsidP="0070312B">
      <w:r>
        <w:rPr>
          <w:noProof/>
        </w:rPr>
        <w:drawing>
          <wp:inline distT="0" distB="0" distL="0" distR="0" wp14:anchorId="43C5D968" wp14:editId="18323A82">
            <wp:extent cx="4738255" cy="663575"/>
            <wp:effectExtent l="0" t="0" r="1206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8255" cy="66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14:paraId="62D137FA" w14:textId="77777777" w:rsidR="00BF01AE" w:rsidRDefault="00BF01AE" w:rsidP="0070312B">
      <w:r>
        <w:rPr>
          <w:noProof/>
        </w:rPr>
        <w:drawing>
          <wp:inline distT="0" distB="0" distL="0" distR="0" wp14:anchorId="59FB4AE4" wp14:editId="1874F97A">
            <wp:extent cx="2104008" cy="678873"/>
            <wp:effectExtent l="25400" t="25400" r="29845" b="323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4618" cy="67907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  <w:r>
        <w:rPr>
          <w:noProof/>
        </w:rPr>
        <w:drawing>
          <wp:inline distT="0" distB="0" distL="0" distR="0" wp14:anchorId="5A937F55" wp14:editId="6788BAB1">
            <wp:extent cx="2078182" cy="661207"/>
            <wp:effectExtent l="25400" t="25400" r="30480" b="2476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439" cy="6619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miter lim="800000"/>
                      <a:headEnd/>
                      <a:tailEnd/>
                    </a:ln>
                    <a:extLst/>
                  </pic:spPr>
                </pic:pic>
              </a:graphicData>
            </a:graphic>
          </wp:inline>
        </w:drawing>
      </w:r>
    </w:p>
    <w:p w14:paraId="0F5D5A0D" w14:textId="77777777" w:rsidR="00BF01AE" w:rsidRDefault="00BF01AE" w:rsidP="0070312B"/>
    <w:p w14:paraId="0B544B3D" w14:textId="77777777" w:rsidR="00BF01AE" w:rsidRDefault="00BF01AE" w:rsidP="0070312B">
      <w:proofErr w:type="spellStart"/>
      <w:r>
        <w:t>GaAs</w:t>
      </w:r>
      <w:proofErr w:type="spellEnd"/>
      <w:r>
        <w:t>: Electron effective mass: 0.067 Hole: 0.45</w:t>
      </w:r>
    </w:p>
    <w:p w14:paraId="16BF47AF" w14:textId="77777777" w:rsidR="00F654EF" w:rsidRDefault="00F654EF" w:rsidP="0070312B"/>
    <w:p w14:paraId="432DC011" w14:textId="6F3A67FD" w:rsidR="00F654EF" w:rsidRDefault="00F654EF" w:rsidP="0070312B">
      <w:r>
        <w:t>Fig</w:t>
      </w:r>
      <w:r w:rsidR="00103D4C">
        <w:t xml:space="preserve"> 2 will be provided from the textbook.</w:t>
      </w:r>
    </w:p>
    <w:sectPr w:rsidR="00F654EF" w:rsidSect="00A509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endnote w:type="separator" w:id="-1">
    <w:p w14:paraId="3F946A22" w14:textId="77777777" w:rsidR="00361C30" w:rsidRDefault="00361C30">
      <w:r>
        <w:separator/>
      </w:r>
    </w:p>
  </w:endnote>
  <w:endnote w:type="continuationSeparator" w:id="0">
    <w:p w14:paraId="2D42F980" w14:textId="77777777" w:rsidR="00361C30" w:rsidRDefault="00361C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footnote w:type="separator" w:id="-1">
    <w:p w14:paraId="036EF7D7" w14:textId="77777777" w:rsidR="00361C30" w:rsidRDefault="00361C30">
      <w:r>
        <w:separator/>
      </w:r>
    </w:p>
  </w:footnote>
  <w:footnote w:type="continuationSeparator" w:id="0">
    <w:p w14:paraId="0A78AED5" w14:textId="77777777" w:rsidR="00361C30" w:rsidRDefault="00361C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040D0928"/>
    <w:multiLevelType w:val="hybridMultilevel"/>
    <w:tmpl w:val="FB581F64"/>
    <w:lvl w:ilvl="0" w:tplc="CB4463EE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DA3AA6"/>
    <w:multiLevelType w:val="hybridMultilevel"/>
    <w:tmpl w:val="B9FC8500"/>
    <w:lvl w:ilvl="0" w:tplc="F34C33CE">
      <w:start w:val="50"/>
      <w:numFmt w:val="decimal"/>
      <w:lvlText w:val="(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D01766"/>
    <w:multiLevelType w:val="hybridMultilevel"/>
    <w:tmpl w:val="C7F0EF4A"/>
    <w:lvl w:ilvl="0" w:tplc="F2F6753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CB7C44"/>
    <w:multiLevelType w:val="multilevel"/>
    <w:tmpl w:val="B9FC8500"/>
    <w:lvl w:ilvl="0">
      <w:start w:val="50"/>
      <w:numFmt w:val="decimal"/>
      <w:lvlText w:val="(%1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1C5233"/>
    <w:multiLevelType w:val="hybridMultilevel"/>
    <w:tmpl w:val="6BA4FC16"/>
    <w:lvl w:ilvl="0" w:tplc="38625070">
      <w:start w:val="3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FF52FFB"/>
    <w:multiLevelType w:val="hybridMultilevel"/>
    <w:tmpl w:val="290871A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A455FC"/>
    <w:multiLevelType w:val="hybridMultilevel"/>
    <w:tmpl w:val="87649F0C"/>
    <w:lvl w:ilvl="0" w:tplc="1C4E6170">
      <w:start w:val="2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7">
    <w:nsid w:val="55ED301B"/>
    <w:multiLevelType w:val="hybridMultilevel"/>
    <w:tmpl w:val="4C62D2BC"/>
    <w:lvl w:ilvl="0" w:tplc="9306F9C2">
      <w:start w:val="1"/>
      <w:numFmt w:val="decimal"/>
      <w:lvlText w:val="%1)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8">
    <w:nsid w:val="5ABB11E9"/>
    <w:multiLevelType w:val="hybridMultilevel"/>
    <w:tmpl w:val="0932361C"/>
    <w:lvl w:ilvl="0" w:tplc="5B7AADAA">
      <w:start w:val="2"/>
      <w:numFmt w:val="upp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5E6C245C"/>
    <w:multiLevelType w:val="hybridMultilevel"/>
    <w:tmpl w:val="79786E42"/>
    <w:lvl w:ilvl="0" w:tplc="E2AA49E6">
      <w:start w:val="3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DF865CB"/>
    <w:multiLevelType w:val="hybridMultilevel"/>
    <w:tmpl w:val="D2BE4E36"/>
    <w:lvl w:ilvl="0" w:tplc="99B4309A">
      <w:start w:val="3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10"/>
  </w:num>
  <w:num w:numId="5">
    <w:abstractNumId w:val="9"/>
  </w:num>
  <w:num w:numId="6">
    <w:abstractNumId w:val="4"/>
  </w:num>
  <w:num w:numId="7">
    <w:abstractNumId w:val="7"/>
  </w:num>
  <w:num w:numId="8">
    <w:abstractNumId w:val="1"/>
  </w:num>
  <w:num w:numId="9">
    <w:abstractNumId w:val="3"/>
  </w:num>
  <w:num w:numId="10">
    <w:abstractNumId w:val="0"/>
  </w:num>
  <w:num w:numId="11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505"/>
    <w:rsid w:val="00035781"/>
    <w:rsid w:val="00036B4F"/>
    <w:rsid w:val="000C5E70"/>
    <w:rsid w:val="00103D4C"/>
    <w:rsid w:val="00124664"/>
    <w:rsid w:val="00152C70"/>
    <w:rsid w:val="001B0E8C"/>
    <w:rsid w:val="00236AD1"/>
    <w:rsid w:val="00245E7B"/>
    <w:rsid w:val="00264DBF"/>
    <w:rsid w:val="00266466"/>
    <w:rsid w:val="002664A2"/>
    <w:rsid w:val="002742DB"/>
    <w:rsid w:val="002B3E78"/>
    <w:rsid w:val="00361C30"/>
    <w:rsid w:val="00396804"/>
    <w:rsid w:val="003C6808"/>
    <w:rsid w:val="003E21CA"/>
    <w:rsid w:val="00456B8F"/>
    <w:rsid w:val="0046390E"/>
    <w:rsid w:val="0050516A"/>
    <w:rsid w:val="00575A60"/>
    <w:rsid w:val="00592326"/>
    <w:rsid w:val="005A6586"/>
    <w:rsid w:val="005D2572"/>
    <w:rsid w:val="005D46E0"/>
    <w:rsid w:val="00635C9B"/>
    <w:rsid w:val="00653829"/>
    <w:rsid w:val="00675B0A"/>
    <w:rsid w:val="00677338"/>
    <w:rsid w:val="0068361B"/>
    <w:rsid w:val="00697610"/>
    <w:rsid w:val="006E1D4A"/>
    <w:rsid w:val="006E6B57"/>
    <w:rsid w:val="006E6E0F"/>
    <w:rsid w:val="0070312B"/>
    <w:rsid w:val="007E26C7"/>
    <w:rsid w:val="00805F72"/>
    <w:rsid w:val="00810456"/>
    <w:rsid w:val="0085654C"/>
    <w:rsid w:val="008A1A16"/>
    <w:rsid w:val="008E0841"/>
    <w:rsid w:val="008F25DC"/>
    <w:rsid w:val="008F4520"/>
    <w:rsid w:val="009276A3"/>
    <w:rsid w:val="00941E9B"/>
    <w:rsid w:val="00984114"/>
    <w:rsid w:val="00987899"/>
    <w:rsid w:val="00997622"/>
    <w:rsid w:val="009D5F17"/>
    <w:rsid w:val="009D777F"/>
    <w:rsid w:val="009F26DB"/>
    <w:rsid w:val="00A0159F"/>
    <w:rsid w:val="00A2202A"/>
    <w:rsid w:val="00A36B5B"/>
    <w:rsid w:val="00A5094E"/>
    <w:rsid w:val="00A626DC"/>
    <w:rsid w:val="00A652AB"/>
    <w:rsid w:val="00A908DB"/>
    <w:rsid w:val="00AB0505"/>
    <w:rsid w:val="00AC03FA"/>
    <w:rsid w:val="00AD2999"/>
    <w:rsid w:val="00AF4987"/>
    <w:rsid w:val="00B0284C"/>
    <w:rsid w:val="00B06B6F"/>
    <w:rsid w:val="00B66EA1"/>
    <w:rsid w:val="00B74EAE"/>
    <w:rsid w:val="00B8423E"/>
    <w:rsid w:val="00B90EBB"/>
    <w:rsid w:val="00BA5C3B"/>
    <w:rsid w:val="00BF01AE"/>
    <w:rsid w:val="00C121AC"/>
    <w:rsid w:val="00C42A65"/>
    <w:rsid w:val="00C577E4"/>
    <w:rsid w:val="00C6364B"/>
    <w:rsid w:val="00CC24B7"/>
    <w:rsid w:val="00D1709A"/>
    <w:rsid w:val="00D472A3"/>
    <w:rsid w:val="00DE4093"/>
    <w:rsid w:val="00E01F92"/>
    <w:rsid w:val="00E50990"/>
    <w:rsid w:val="00E65470"/>
    <w:rsid w:val="00E67FE2"/>
    <w:rsid w:val="00F053D7"/>
    <w:rsid w:val="00F654EF"/>
    <w:rsid w:val="00F745F1"/>
    <w:rsid w:val="00FF1B2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0C4E1D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654C"/>
    <w:rPr>
      <w:sz w:val="24"/>
      <w:szCs w:val="24"/>
    </w:rPr>
  </w:style>
  <w:style w:type="paragraph" w:styleId="Heading1">
    <w:name w:val="heading 1"/>
    <w:basedOn w:val="Normal"/>
    <w:next w:val="Normal"/>
    <w:qFormat/>
    <w:rsid w:val="0085654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85654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rsid w:val="0085654C"/>
    <w:pPr>
      <w:shd w:val="clear" w:color="auto" w:fill="000080"/>
    </w:pPr>
    <w:rPr>
      <w:rFonts w:ascii="Tahoma" w:hAnsi="Tahoma" w:cs="Tahoma"/>
    </w:rPr>
  </w:style>
  <w:style w:type="table" w:styleId="TableGrid">
    <w:name w:val="Table Grid"/>
    <w:basedOn w:val="TableNormal"/>
    <w:rsid w:val="008565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85654C"/>
    <w:pPr>
      <w:spacing w:before="120" w:after="120"/>
    </w:pPr>
    <w:rPr>
      <w:b/>
      <w:bCs/>
      <w:sz w:val="20"/>
      <w:szCs w:val="20"/>
    </w:rPr>
  </w:style>
  <w:style w:type="paragraph" w:styleId="Header">
    <w:name w:val="header"/>
    <w:basedOn w:val="Normal"/>
    <w:rsid w:val="0085654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5654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67F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7FE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5654C"/>
    <w:rPr>
      <w:sz w:val="24"/>
      <w:szCs w:val="24"/>
    </w:rPr>
  </w:style>
  <w:style w:type="paragraph" w:styleId="Heading1">
    <w:name w:val="heading 1"/>
    <w:basedOn w:val="Normal"/>
    <w:next w:val="Normal"/>
    <w:qFormat/>
    <w:rsid w:val="0085654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85654C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rsid w:val="0085654C"/>
    <w:pPr>
      <w:shd w:val="clear" w:color="auto" w:fill="000080"/>
    </w:pPr>
    <w:rPr>
      <w:rFonts w:ascii="Tahoma" w:hAnsi="Tahoma" w:cs="Tahoma"/>
    </w:rPr>
  </w:style>
  <w:style w:type="table" w:styleId="TableGrid">
    <w:name w:val="Table Grid"/>
    <w:basedOn w:val="TableNormal"/>
    <w:rsid w:val="0085654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aption">
    <w:name w:val="caption"/>
    <w:basedOn w:val="Normal"/>
    <w:next w:val="Normal"/>
    <w:qFormat/>
    <w:rsid w:val="0085654C"/>
    <w:pPr>
      <w:spacing w:before="120" w:after="120"/>
    </w:pPr>
    <w:rPr>
      <w:b/>
      <w:bCs/>
      <w:sz w:val="20"/>
      <w:szCs w:val="20"/>
    </w:rPr>
  </w:style>
  <w:style w:type="paragraph" w:styleId="Header">
    <w:name w:val="header"/>
    <w:basedOn w:val="Normal"/>
    <w:rsid w:val="0085654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5654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67F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67FE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1.bin"/><Relationship Id="rId12" Type="http://schemas.openxmlformats.org/officeDocument/2006/relationships/image" Target="media/image4.wmf"/><Relationship Id="rId13" Type="http://schemas.openxmlformats.org/officeDocument/2006/relationships/image" Target="media/image5.wmf"/><Relationship Id="rId14" Type="http://schemas.openxmlformats.org/officeDocument/2006/relationships/image" Target="media/image6.wmf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image" Target="media/image2.emf"/><Relationship Id="rId10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50</Words>
  <Characters>290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1:</vt:lpstr>
    </vt:vector>
  </TitlesOfParts>
  <Company>UCI</Company>
  <LinksUpToDate>false</LinksUpToDate>
  <CharactersWithSpaces>3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1:</dc:title>
  <dc:creator>Peter Burke</dc:creator>
  <cp:lastModifiedBy>Peter Burke</cp:lastModifiedBy>
  <cp:revision>8</cp:revision>
  <cp:lastPrinted>2010-02-11T01:22:00Z</cp:lastPrinted>
  <dcterms:created xsi:type="dcterms:W3CDTF">2012-04-17T23:58:00Z</dcterms:created>
  <dcterms:modified xsi:type="dcterms:W3CDTF">2013-10-15T23:30:00Z</dcterms:modified>
</cp:coreProperties>
</file>